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1" r:id="rId3"/>
    <p:sldId id="266" r:id="rId4"/>
    <p:sldId id="272" r:id="rId5"/>
    <p:sldId id="273" r:id="rId6"/>
    <p:sldId id="268" r:id="rId7"/>
    <p:sldId id="274" r:id="rId8"/>
    <p:sldId id="270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0BE3"/>
    <a:srgbClr val="000000"/>
    <a:srgbClr val="1509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-108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71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23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375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786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76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89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45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93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72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70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23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76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743200" y="9906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752600" y="1038895"/>
            <a:ext cx="845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endParaRPr lang="en-US" sz="40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2286000" y="2410494"/>
            <a:ext cx="7924800" cy="2113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52600" y="4802286"/>
            <a:ext cx="92083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220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8710" y="580479"/>
            <a:ext cx="2622834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1366787" y="2255144"/>
            <a:ext cx="90921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1440089" y="3704997"/>
            <a:ext cx="830660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ia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79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1460656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69070"/>
              </p:ext>
            </p:extLst>
          </p:nvPr>
        </p:nvGraphicFramePr>
        <p:xfrm>
          <a:off x="6838198" y="0"/>
          <a:ext cx="13573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3" imgW="495000" imgH="444240" progId="Equation.DSMT4">
                  <p:embed/>
                </p:oleObj>
              </mc:Choice>
              <mc:Fallback>
                <p:oleObj name="Equation" r:id="rId3" imgW="495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198" y="0"/>
                        <a:ext cx="13573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2363886" y="263479"/>
            <a:ext cx="6537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49566"/>
              </p:ext>
            </p:extLst>
          </p:nvPr>
        </p:nvGraphicFramePr>
        <p:xfrm>
          <a:off x="7043799" y="2010729"/>
          <a:ext cx="12192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5" imgW="444240" imgH="444240" progId="Equation.DSMT4">
                  <p:embed/>
                </p:oleObj>
              </mc:Choice>
              <mc:Fallback>
                <p:oleObj name="Equation" r:id="rId5" imgW="4442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99" y="2010729"/>
                        <a:ext cx="12192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30181"/>
              </p:ext>
            </p:extLst>
          </p:nvPr>
        </p:nvGraphicFramePr>
        <p:xfrm>
          <a:off x="2614613" y="2044700"/>
          <a:ext cx="15668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044700"/>
                        <a:ext cx="15668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6056"/>
              </p:ext>
            </p:extLst>
          </p:nvPr>
        </p:nvGraphicFramePr>
        <p:xfrm>
          <a:off x="2671763" y="3871913"/>
          <a:ext cx="16017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871913"/>
                        <a:ext cx="16017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88958"/>
              </p:ext>
            </p:extLst>
          </p:nvPr>
        </p:nvGraphicFramePr>
        <p:xfrm>
          <a:off x="7159625" y="3751263"/>
          <a:ext cx="12541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1" imgW="457200" imgH="444240" progId="Equation.DSMT4">
                  <p:embed/>
                </p:oleObj>
              </mc:Choice>
              <mc:Fallback>
                <p:oleObj name="Equation" r:id="rId11" imgW="4572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3751263"/>
                        <a:ext cx="12541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6631805" y="2088683"/>
            <a:ext cx="2127183" cy="102029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2694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1460656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15384"/>
              </p:ext>
            </p:extLst>
          </p:nvPr>
        </p:nvGraphicFramePr>
        <p:xfrm>
          <a:off x="6812298" y="19250"/>
          <a:ext cx="20875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98" y="19250"/>
                        <a:ext cx="20875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2363886" y="272434"/>
            <a:ext cx="71144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96125"/>
              </p:ext>
            </p:extLst>
          </p:nvPr>
        </p:nvGraphicFramePr>
        <p:xfrm>
          <a:off x="6942488" y="2075164"/>
          <a:ext cx="24034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488" y="2075164"/>
                        <a:ext cx="24034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90942"/>
              </p:ext>
            </p:extLst>
          </p:nvPr>
        </p:nvGraphicFramePr>
        <p:xfrm>
          <a:off x="2446338" y="3871913"/>
          <a:ext cx="2054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871913"/>
                        <a:ext cx="20542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2290811" y="3840468"/>
            <a:ext cx="2608447" cy="1116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92571"/>
              </p:ext>
            </p:extLst>
          </p:nvPr>
        </p:nvGraphicFramePr>
        <p:xfrm>
          <a:off x="2518160" y="2156059"/>
          <a:ext cx="2237145" cy="11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825480" imgH="419040" progId="Equation.DSMT4">
                  <p:embed/>
                </p:oleObj>
              </mc:Choice>
              <mc:Fallback>
                <p:oleObj name="Equation" r:id="rId9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8160" y="2156059"/>
                        <a:ext cx="2237145" cy="113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07508"/>
              </p:ext>
            </p:extLst>
          </p:nvPr>
        </p:nvGraphicFramePr>
        <p:xfrm>
          <a:off x="7065611" y="3885920"/>
          <a:ext cx="2174641" cy="107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1" imgW="850680" imgH="419040" progId="Equation.DSMT4">
                  <p:embed/>
                </p:oleObj>
              </mc:Choice>
              <mc:Fallback>
                <p:oleObj name="Equation" r:id="rId11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5611" y="3885920"/>
                        <a:ext cx="2174641" cy="1071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0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1358064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84608"/>
              </p:ext>
            </p:extLst>
          </p:nvPr>
        </p:nvGraphicFramePr>
        <p:xfrm>
          <a:off x="6805429" y="127552"/>
          <a:ext cx="20177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429" y="127552"/>
                        <a:ext cx="20177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79901"/>
              </p:ext>
            </p:extLst>
          </p:nvPr>
        </p:nvGraphicFramePr>
        <p:xfrm>
          <a:off x="1069710" y="4937343"/>
          <a:ext cx="22971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10" y="4937343"/>
                        <a:ext cx="229711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35664"/>
              </p:ext>
            </p:extLst>
          </p:nvPr>
        </p:nvGraphicFramePr>
        <p:xfrm>
          <a:off x="3868472" y="4943693"/>
          <a:ext cx="20526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472" y="4943693"/>
                        <a:ext cx="20526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2363886" y="272434"/>
            <a:ext cx="71144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62783"/>
              </p:ext>
            </p:extLst>
          </p:nvPr>
        </p:nvGraphicFramePr>
        <p:xfrm>
          <a:off x="7096610" y="2055713"/>
          <a:ext cx="18811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610" y="2055713"/>
                        <a:ext cx="18811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6869887" y="3465095"/>
            <a:ext cx="2608447" cy="1116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91747"/>
              </p:ext>
            </p:extLst>
          </p:nvPr>
        </p:nvGraphicFramePr>
        <p:xfrm>
          <a:off x="2558733" y="1876325"/>
          <a:ext cx="17891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8733" y="1876325"/>
                        <a:ext cx="178911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861"/>
              </p:ext>
            </p:extLst>
          </p:nvPr>
        </p:nvGraphicFramePr>
        <p:xfrm>
          <a:off x="7011988" y="3397038"/>
          <a:ext cx="21923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3" imgW="799920" imgH="419040" progId="Equation.DSMT4">
                  <p:embed/>
                </p:oleObj>
              </mc:Choice>
              <mc:Fallback>
                <p:oleObj name="Equation" r:id="rId13" imgW="799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3397038"/>
                        <a:ext cx="21923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69291"/>
              </p:ext>
            </p:extLst>
          </p:nvPr>
        </p:nvGraphicFramePr>
        <p:xfrm>
          <a:off x="2589196" y="3638345"/>
          <a:ext cx="2261937" cy="63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89196" y="3638345"/>
                        <a:ext cx="2261937" cy="63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02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407034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GK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3"/>
          <p:cNvSpPr>
            <a:spLocks noChangeArrowheads="1"/>
          </p:cNvSpPr>
          <p:nvPr/>
        </p:nvSpPr>
        <p:spPr bwMode="auto">
          <a:xfrm>
            <a:off x="4500694" y="263479"/>
            <a:ext cx="326563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55920"/>
              </p:ext>
            </p:extLst>
          </p:nvPr>
        </p:nvGraphicFramePr>
        <p:xfrm>
          <a:off x="6865619" y="1309632"/>
          <a:ext cx="27479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619" y="1309632"/>
                        <a:ext cx="27479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85988"/>
              </p:ext>
            </p:extLst>
          </p:nvPr>
        </p:nvGraphicFramePr>
        <p:xfrm>
          <a:off x="6804158" y="2696428"/>
          <a:ext cx="2365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158" y="2696428"/>
                        <a:ext cx="2365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08042"/>
              </p:ext>
            </p:extLst>
          </p:nvPr>
        </p:nvGraphicFramePr>
        <p:xfrm>
          <a:off x="9304969" y="2669624"/>
          <a:ext cx="27130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969" y="2669624"/>
                        <a:ext cx="27130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54219"/>
              </p:ext>
            </p:extLst>
          </p:nvPr>
        </p:nvGraphicFramePr>
        <p:xfrm>
          <a:off x="6766995" y="4179019"/>
          <a:ext cx="19478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9" imgW="711000" imgH="444240" progId="Equation.DSMT4">
                  <p:embed/>
                </p:oleObj>
              </mc:Choice>
              <mc:Fallback>
                <p:oleObj name="Equation" r:id="rId9" imgW="7110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995" y="4179019"/>
                        <a:ext cx="19478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71216"/>
              </p:ext>
            </p:extLst>
          </p:nvPr>
        </p:nvGraphicFramePr>
        <p:xfrm>
          <a:off x="9015914" y="4216567"/>
          <a:ext cx="17383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914" y="4216567"/>
                        <a:ext cx="17383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78895"/>
              </p:ext>
            </p:extLst>
          </p:nvPr>
        </p:nvGraphicFramePr>
        <p:xfrm>
          <a:off x="273207" y="1393943"/>
          <a:ext cx="28876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7" y="1393943"/>
                        <a:ext cx="28876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80799"/>
              </p:ext>
            </p:extLst>
          </p:nvPr>
        </p:nvGraphicFramePr>
        <p:xfrm>
          <a:off x="273207" y="2749550"/>
          <a:ext cx="2470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5" imgW="901440" imgH="419040" progId="Equation.DSMT4">
                  <p:embed/>
                </p:oleObj>
              </mc:Choice>
              <mc:Fallback>
                <p:oleObj name="Equation" r:id="rId15" imgW="9014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7" y="2749550"/>
                        <a:ext cx="24701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3740"/>
              </p:ext>
            </p:extLst>
          </p:nvPr>
        </p:nvGraphicFramePr>
        <p:xfrm>
          <a:off x="2733675" y="2770188"/>
          <a:ext cx="27828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7" imgW="1015920" imgH="444240" progId="Equation.DSMT4">
                  <p:embed/>
                </p:oleObj>
              </mc:Choice>
              <mc:Fallback>
                <p:oleObj name="Equation" r:id="rId17" imgW="10159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770188"/>
                        <a:ext cx="27828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8369"/>
              </p:ext>
            </p:extLst>
          </p:nvPr>
        </p:nvGraphicFramePr>
        <p:xfrm>
          <a:off x="273207" y="4097138"/>
          <a:ext cx="3895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19" imgW="1422360" imgH="444240" progId="Equation.DSMT4">
                  <p:embed/>
                </p:oleObj>
              </mc:Choice>
              <mc:Fallback>
                <p:oleObj name="Equation" r:id="rId19" imgW="142236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7" y="4097138"/>
                        <a:ext cx="38957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45473"/>
              </p:ext>
            </p:extLst>
          </p:nvPr>
        </p:nvGraphicFramePr>
        <p:xfrm>
          <a:off x="273207" y="5391149"/>
          <a:ext cx="28178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7" y="5391149"/>
                        <a:ext cx="281781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5996539" y="1568918"/>
            <a:ext cx="0" cy="4908884"/>
          </a:xfrm>
          <a:prstGeom prst="line">
            <a:avLst/>
          </a:prstGeom>
          <a:ln w="57150">
            <a:solidFill>
              <a:srgbClr val="1A0B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321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3207" y="205093"/>
            <a:ext cx="1688283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2363885" y="205093"/>
            <a:ext cx="488467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38506"/>
              </p:ext>
            </p:extLst>
          </p:nvPr>
        </p:nvGraphicFramePr>
        <p:xfrm>
          <a:off x="2875026" y="662305"/>
          <a:ext cx="3862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26" y="662305"/>
                        <a:ext cx="38623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01257"/>
              </p:ext>
            </p:extLst>
          </p:nvPr>
        </p:nvGraphicFramePr>
        <p:xfrm>
          <a:off x="8844265" y="1427661"/>
          <a:ext cx="22971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265" y="1427661"/>
                        <a:ext cx="229711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74838"/>
              </p:ext>
            </p:extLst>
          </p:nvPr>
        </p:nvGraphicFramePr>
        <p:xfrm>
          <a:off x="8838479" y="2536469"/>
          <a:ext cx="31337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143000" imgH="419040" progId="Equation.DSMT4">
                  <p:embed/>
                </p:oleObj>
              </mc:Choice>
              <mc:Fallback>
                <p:oleObj name="Equation" r:id="rId7" imgW="11430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479" y="2536469"/>
                        <a:ext cx="31337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59577"/>
              </p:ext>
            </p:extLst>
          </p:nvPr>
        </p:nvGraphicFramePr>
        <p:xfrm>
          <a:off x="66772" y="2330568"/>
          <a:ext cx="22971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838080" imgH="419040" progId="Equation.DSMT4">
                  <p:embed/>
                </p:oleObj>
              </mc:Choice>
              <mc:Fallback>
                <p:oleObj name="Equation" r:id="rId9" imgW="838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2" y="2330568"/>
                        <a:ext cx="22971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26844"/>
              </p:ext>
            </p:extLst>
          </p:nvPr>
        </p:nvGraphicFramePr>
        <p:xfrm>
          <a:off x="2363885" y="2343602"/>
          <a:ext cx="18097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885" y="2343602"/>
                        <a:ext cx="18097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58340"/>
              </p:ext>
            </p:extLst>
          </p:nvPr>
        </p:nvGraphicFramePr>
        <p:xfrm>
          <a:off x="4112394" y="2351188"/>
          <a:ext cx="35845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1307880" imgH="444240" progId="Equation.DSMT4">
                  <p:embed/>
                </p:oleObj>
              </mc:Choice>
              <mc:Fallback>
                <p:oleObj name="Equation" r:id="rId13" imgW="13078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94" y="2351188"/>
                        <a:ext cx="35845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74170"/>
              </p:ext>
            </p:extLst>
          </p:nvPr>
        </p:nvGraphicFramePr>
        <p:xfrm>
          <a:off x="720892" y="3947010"/>
          <a:ext cx="389731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5" imgW="1422360" imgH="444240" progId="Equation.DSMT4">
                  <p:embed/>
                </p:oleObj>
              </mc:Choice>
              <mc:Fallback>
                <p:oleObj name="Equation" r:id="rId15" imgW="14223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92" y="3947010"/>
                        <a:ext cx="3897313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67100"/>
              </p:ext>
            </p:extLst>
          </p:nvPr>
        </p:nvGraphicFramePr>
        <p:xfrm>
          <a:off x="584200" y="5399088"/>
          <a:ext cx="2576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7" imgW="927000" imgH="419040" progId="Equation.DSMT4">
                  <p:embed/>
                </p:oleObj>
              </mc:Choice>
              <mc:Fallback>
                <p:oleObj name="Equation" r:id="rId17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200" y="5399088"/>
                        <a:ext cx="2576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3122676" y="5747640"/>
            <a:ext cx="100649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VP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4129170" y="5748222"/>
            <a:ext cx="13596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1A0B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 smtClean="0">
                <a:solidFill>
                  <a:srgbClr val="1A0B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3000" b="1" dirty="0" smtClean="0">
                <a:solidFill>
                  <a:srgbClr val="1A0B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dirty="0">
              <a:solidFill>
                <a:srgbClr val="1A0BE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8852679" y="789868"/>
            <a:ext cx="162954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 = VP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595361" y="2512194"/>
            <a:ext cx="3513220" cy="14437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224463" y="3792354"/>
            <a:ext cx="5370899" cy="18095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48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>
            <a:off x="579549" y="2125014"/>
            <a:ext cx="11088709" cy="126856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 XEM VIDEO </a:t>
            </a:r>
            <a:r>
              <a:rPr lang="vi-VN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</a:t>
            </a:r>
            <a:r>
              <a:rPr lang="vi-VN" sz="3600" b="1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 VỀ NHÀ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</TotalTime>
  <Words>114</Words>
  <Application>Microsoft Office PowerPoint</Application>
  <PresentationFormat>Custom</PresentationFormat>
  <Paragraphs>2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85</cp:revision>
  <dcterms:created xsi:type="dcterms:W3CDTF">2021-09-30T15:10:02Z</dcterms:created>
  <dcterms:modified xsi:type="dcterms:W3CDTF">2021-10-10T04:43:38Z</dcterms:modified>
</cp:coreProperties>
</file>